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wdp" ContentType="image/vnd.ms-photo"/>
  <Default Extension="png" ContentType="image/png"/>
  <Default Extension="wmf" ContentType="image/x-wmf"/>
  <Default Extension="jpeg" ContentType="image/jpeg"/>
  <Default Extension="JPG" ContentType="image/.jpg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</p:sldMasterIdLst>
  <p:notesMasterIdLst>
    <p:notesMasterId r:id="rId21"/>
  </p:notesMasterIdLst>
  <p:sldIdLst>
    <p:sldId id="256" r:id="rId6"/>
    <p:sldId id="262" r:id="rId7"/>
    <p:sldId id="257" r:id="rId8"/>
    <p:sldId id="274" r:id="rId9"/>
    <p:sldId id="270" r:id="rId10"/>
    <p:sldId id="272" r:id="rId11"/>
    <p:sldId id="260" r:id="rId12"/>
    <p:sldId id="284" r:id="rId13"/>
    <p:sldId id="264" r:id="rId14"/>
    <p:sldId id="266" r:id="rId15"/>
    <p:sldId id="278" r:id="rId16"/>
    <p:sldId id="280" r:id="rId17"/>
    <p:sldId id="281" r:id="rId18"/>
    <p:sldId id="282" r:id="rId19"/>
    <p:sldId id="285" r:id="rId20"/>
    <p:sldId id="276" r:id="rId22"/>
    <p:sldId id="277" r:id="rId23"/>
    <p:sldId id="288" r:id="rId24"/>
    <p:sldId id="289" r:id="rId25"/>
    <p:sldId id="29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84"/>
            <p14:sldId id="264"/>
            <p14:sldId id="266"/>
          </p14:sldIdLst>
        </p14:section>
        <p14:section name="Luyện tập" id="{62B9A0B2-DFDA-46D6-9CBB-C8110EC2B758}">
          <p14:sldIdLst>
            <p14:sldId id="278"/>
            <p14:sldId id="280"/>
            <p14:sldId id="281"/>
            <p14:sldId id="282"/>
            <p14:sldId id="285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microsoft.com/office/2007/relationships/media" Target="../media/media1.mp3"/><Relationship Id="rId4" Type="http://schemas.openxmlformats.org/officeDocument/2006/relationships/audio" Target="../media/media1.mp3"/><Relationship Id="rId3" Type="http://schemas.openxmlformats.org/officeDocument/2006/relationships/image" Target="../media/image6.png"/><Relationship Id="rId2" Type="http://schemas.openxmlformats.org/officeDocument/2006/relationships/slide" Target="slide3.xml"/><Relationship Id="rId1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5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4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5" Type="http://schemas.microsoft.com/office/2007/relationships/hdphoto" Target="../media/image12.wdp"/><Relationship Id="rId4" Type="http://schemas.openxmlformats.org/officeDocument/2006/relationships/image" Target="../media/image11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slide" Target="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1.xml"/><Relationship Id="rId1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8063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IỂM TRA BÀI CŨ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35442" y="617466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6377" y="1413272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6338455" y="152400"/>
            <a:ext cx="4191000" cy="160020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8619" y="376554"/>
            <a:ext cx="3650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̣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800" y="5691455"/>
            <a:ext cx="1385888" cy="1180571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4001" y="-115576"/>
            <a:ext cx="431971" cy="4319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>
            <a:fillRect/>
          </a:stretch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>
            <a:fillRect/>
          </a:stretch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2572" y="3977772"/>
            <a:ext cx="5427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&lt;12.</a:t>
            </a:r>
            <a:endParaRPr lang="en-US" sz="3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>
            <a:fillRect/>
          </a:stretch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3"/>
            <a:ext cx="7158446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95706" y="3170946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>
            <a:fillRect/>
          </a:stretch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  <a:endParaRPr kumimoji="0" lang="en-US" sz="3200" b="0" i="0" u="sng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50803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1" action="ppaction://hlinksldjump"/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>
            <a:fillRect/>
          </a:stretch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>
            <a:fillRect/>
          </a:stretch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8343" y="955118"/>
            <a:ext cx="7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1;2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45227" y="1438520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1205865" imgH="254000" progId="Equation.DSMT4">
                  <p:embed/>
                </p:oleObj>
              </mc:Choice>
              <mc:Fallback>
                <p:oleObj name="Equation" r:id="rId6" imgW="1205865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27" y="1438520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748096" y="204947"/>
            <a:ext cx="1544320" cy="6012973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0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94493" y="1330466"/>
            <a:ext cx="1132352" cy="289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819401" y="794585"/>
            <a:ext cx="3329332" cy="977191"/>
          </a:xfrm>
          <a:prstGeom prst="rect">
            <a:avLst/>
          </a:prstGeom>
          <a:blipFill rotWithShape="1">
            <a:blip r:embed="rId1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300" b="1" dirty="0" smtClean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757553" y="2459717"/>
            <a:ext cx="3501198" cy="800219"/>
          </a:xfrm>
          <a:prstGeom prst="rect">
            <a:avLst/>
          </a:prstGeom>
          <a:blipFill rotWithShape="1">
            <a:blip r:embed="rId1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7734300" y="747714"/>
            <a:ext cx="1505504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7837714" y="1410789"/>
            <a:ext cx="1818382" cy="523220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7708346" y="2298424"/>
            <a:ext cx="1408430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7720168" y="2942949"/>
            <a:ext cx="2311773" cy="954107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8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7861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071293" y="1000635"/>
            <a:ext cx="635000" cy="1888893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6046630" y="868889"/>
            <a:ext cx="1713069" cy="785010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6258751" y="2526318"/>
            <a:ext cx="1435100" cy="3810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6286017" y="3067543"/>
            <a:ext cx="1447800" cy="1905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3392578" y="3943511"/>
            <a:ext cx="55245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7055323" y="3930812"/>
            <a:ext cx="18796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8914264" y="3918110"/>
            <a:ext cx="935130" cy="580649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92416" y="4540410"/>
          <a:ext cx="287005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0051"/>
              </a:tblGrid>
              <a:tr h="7727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/>
        </p:nvGraphicFramePr>
        <p:xfrm>
          <a:off x="8399417" y="4515012"/>
          <a:ext cx="33310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029"/>
              </a:tblGrid>
              <a:tr h="202947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  <a:endParaRPr lang="en-US" sz="2800" dirty="0" smtClean="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  <a:endParaRPr lang="en-US" sz="2800" dirty="0" smtClean="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/>
        </p:nvGraphicFramePr>
        <p:xfrm>
          <a:off x="5395896" y="4498760"/>
          <a:ext cx="2546321" cy="2266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6321"/>
              </a:tblGrid>
              <a:tr h="22666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4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/>
                <a:gridCol w="256032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2431868" y="574118"/>
            <a:ext cx="6915331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  <a:endParaRPr lang="en-US" sz="36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4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2364375" y="2037806"/>
            <a:ext cx="6675120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155371" y="1994683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8/SGK/61.</a:t>
            </a:r>
            <a:endParaRPr lang="en-US" sz="3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4210948" y="2183756"/>
            <a:ext cx="7536871" cy="4281054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  <a:endParaRPr lang="en-US" sz="280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sz="2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8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988249" y="4807131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7"/>
          <p:cNvGrpSpPr/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/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60117" y="2034088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6313" y="1963082"/>
            <a:ext cx="374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1" y="687862"/>
            <a:ext cx="8191500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  <a:endParaRPr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  <a:endParaRPr sz="240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  <a:endParaRPr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  <a:endParaRPr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  <a:endParaRPr sz="240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sz="240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815738" y="2547077"/>
            <a:ext cx="429821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896752" y="2673197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3" y="365125"/>
            <a:ext cx="9179218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" r:id="rId2" imgW="4519930" imgH="347345" progId="FXDraw.Graphic">
                  <p:embed/>
                </p:oleObj>
              </mc:Choice>
              <mc:Fallback>
                <p:oleObj name="" r:id="rId2" imgW="4519930" imgH="347345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1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endPara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863" y="3336924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4995" y="4158686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3875" y="50279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326" y="2839020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7571" y="4127498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69704" y="4127472"/>
            <a:ext cx="309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77519" y="3720995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1251" y="457027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75093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990576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  <a:endParaRPr sz="2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815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8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333065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96872" y="5304146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71173" y="4803481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2" y="3948299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46199" y="1115117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83259" y="1091615"/>
            <a:ext cx="4994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2449" y="3563131"/>
            <a:ext cx="49504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83</Words>
  <Application>WPS Presentation</Application>
  <PresentationFormat>Widescreen</PresentationFormat>
  <Paragraphs>316</Paragraphs>
  <Slides>20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Arial</vt:lpstr>
      <vt:lpstr>SimSun</vt:lpstr>
      <vt:lpstr>Wingdings</vt:lpstr>
      <vt:lpstr>Times New Roman</vt:lpstr>
      <vt:lpstr>Microsoft YaHei</vt:lpstr>
      <vt:lpstr>Arial Unicode MS</vt:lpstr>
      <vt:lpstr>Calibri Light</vt:lpstr>
      <vt:lpstr>Calibri</vt:lpstr>
      <vt:lpstr>Calibri</vt:lpstr>
      <vt:lpstr>Office Theme</vt:lpstr>
      <vt:lpstr>1_Office Theme</vt:lpstr>
      <vt:lpstr>3_Office Theme</vt:lpstr>
      <vt:lpstr>Default Design</vt:lpstr>
      <vt:lpstr>FXDraw.Graphic</vt:lpstr>
      <vt:lpstr>Equation.DSMT4</vt:lpstr>
      <vt:lpstr>                   KIỂM TRA BÀI CŨ Câu 1.Tập hợp số nguyên gồm các loại số nào? Nêu kí hiệu? Câu 2. Vẽ tia số. Biểu diễn số 2 và 5 trên tia số, nhận xét vị trí của số 2 và số 5 và so sánh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DELL</cp:lastModifiedBy>
  <cp:revision>86</cp:revision>
  <dcterms:created xsi:type="dcterms:W3CDTF">2021-08-10T01:43:00Z</dcterms:created>
  <dcterms:modified xsi:type="dcterms:W3CDTF">2025-11-14T03:3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D1D29E9A5AF40BA949301832D2AE773_12</vt:lpwstr>
  </property>
  <property fmtid="{D5CDD505-2E9C-101B-9397-08002B2CF9AE}" pid="3" name="KSOProductBuildVer">
    <vt:lpwstr>1033-12.2.0.23155</vt:lpwstr>
  </property>
</Properties>
</file>